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233187">
        <w:rPr>
          <w:rFonts w:ascii="Times New Roman" w:hAnsi="Times New Roman" w:cs="Times New Roman"/>
          <w:b/>
          <w:sz w:val="28"/>
          <w:szCs w:val="28"/>
        </w:rPr>
        <w:t>9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233187"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2418D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4FC3" w:rsidRPr="008177CE" w:rsidRDefault="00934FC3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13F9E" w:rsidRPr="00613F9E" w:rsidRDefault="00613F9E" w:rsidP="00117582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13F9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613F9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Ratkaise yhtälöstä kulma </w:t>
      </w:r>
      <w:r w:rsidRPr="00613F9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x</w:t>
      </w:r>
      <w:r w:rsidRPr="00613F9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Pr="00613F9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steen</w:t>
      </w:r>
      <w:r w:rsidRPr="00613F9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tarkkuudella </w:t>
      </w:r>
      <w:r w:rsidRPr="00613F9E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7" o:title=""/>
          </v:shape>
          <o:OLEObject Type="Embed" ProgID="Equation.DSMT4" ShapeID="_x0000_i1025" DrawAspect="Content" ObjectID="_1487510342" r:id="rId8"/>
        </w:object>
      </w:r>
      <w:r w:rsidRPr="00613F9E">
        <w:rPr>
          <w:rFonts w:ascii="Times New Roman" w:eastAsia="Times New Roman" w:hAnsi="Times New Roman" w:cs="Times New Roman"/>
          <w:sz w:val="24"/>
          <w:szCs w:val="24"/>
          <w:lang w:eastAsia="fi-FI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)</w:t>
      </w:r>
    </w:p>
    <w:p w:rsidR="00613F9E" w:rsidRPr="00613F9E" w:rsidRDefault="00613F9E" w:rsidP="00117582">
      <w:pPr>
        <w:spacing w:after="12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613F9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613F9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Mitkä yhtälön ratkaisuista on välillä </w:t>
      </w:r>
      <w:r w:rsidRPr="00613F9E">
        <w:rPr>
          <w:position w:val="-10"/>
          <w:lang w:eastAsia="fi-FI"/>
        </w:rPr>
        <w:object w:dxaOrig="1300" w:dyaOrig="360">
          <v:shape id="_x0000_i1028" type="#_x0000_t75" style="width:65.25pt;height:18pt" o:ole="">
            <v:imagedata r:id="rId9" o:title=""/>
          </v:shape>
          <o:OLEObject Type="Embed" ProgID="Equation.DSMT4" ShapeID="_x0000_i1028" DrawAspect="Content" ObjectID="_1487510343" r:id="rId10"/>
        </w:object>
      </w:r>
      <w:r w:rsidRPr="00613F9E">
        <w:rPr>
          <w:rFonts w:ascii="Times New Roman" w:eastAsia="Times New Roman" w:hAnsi="Times New Roman" w:cs="Times New Roman"/>
          <w:sz w:val="24"/>
          <w:szCs w:val="24"/>
          <w:lang w:eastAsia="fi-FI"/>
        </w:rPr>
        <w:t>?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2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 xml:space="preserve"> p.)</w:t>
      </w:r>
    </w:p>
    <w:p w:rsidR="00613F9E" w:rsidRPr="00613F9E" w:rsidRDefault="00613F9E" w:rsidP="00E121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13F9E" w:rsidRPr="00613F9E" w:rsidRDefault="00613F9E" w:rsidP="00E1215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13F9E" w:rsidRPr="00613F9E" w:rsidRDefault="00613F9E" w:rsidP="00613F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13F9E" w:rsidRPr="00613F9E" w:rsidRDefault="00613F9E" w:rsidP="00613F9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13F9E" w:rsidRDefault="00613F9E" w:rsidP="00613F9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 </w:t>
      </w:r>
      <w:r w:rsidRPr="00613F9E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026" type="#_x0000_t75" style="width:93.75pt;height:18pt" o:ole="">
            <v:imagedata r:id="rId11" o:title=""/>
          </v:shape>
          <o:OLEObject Type="Embed" ProgID="Equation.DSMT4" ShapeID="_x0000_i1026" DrawAspect="Content" ObjectID="_1487510344" r:id="rId12"/>
        </w:object>
      </w:r>
      <w:r w:rsidR="00636E04" w:rsidRPr="00636E04">
        <w:rPr>
          <w:rFonts w:ascii="Times New Roman" w:hAnsi="Times New Roman" w:cs="Times New Roman"/>
          <w:sz w:val="24"/>
          <w:szCs w:val="24"/>
        </w:rPr>
        <w:t xml:space="preserve"> </w:t>
      </w:r>
      <w:r w:rsidR="00636E04">
        <w:rPr>
          <w:rFonts w:ascii="Times New Roman" w:hAnsi="Times New Roman" w:cs="Times New Roman"/>
          <w:sz w:val="24"/>
          <w:szCs w:val="24"/>
        </w:rPr>
        <w:t>asteen kymmenesosan tarkkuudella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)</w:t>
      </w:r>
    </w:p>
    <w:p w:rsidR="00613F9E" w:rsidRDefault="00613F9E" w:rsidP="00613F9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13F9E" w:rsidRDefault="00613F9E" w:rsidP="00E12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7582" w:rsidRDefault="00117582" w:rsidP="00E12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3F9E" w:rsidRDefault="00613F9E" w:rsidP="00E12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2158" w:rsidRPr="00613F9E" w:rsidRDefault="00E12158" w:rsidP="00E12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13F9E" w:rsidRDefault="00613F9E" w:rsidP="00613F9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unna </w:t>
      </w:r>
      <w:r w:rsidRPr="00613F9E">
        <w:rPr>
          <w:rFonts w:ascii="Times New Roman" w:hAnsi="Times New Roman" w:cs="Times New Roman"/>
          <w:position w:val="-4"/>
          <w:sz w:val="24"/>
          <w:szCs w:val="24"/>
        </w:rPr>
        <w:object w:dxaOrig="340" w:dyaOrig="300">
          <v:shape id="_x0000_i1027" type="#_x0000_t75" style="width:17.25pt;height:15pt" o:ole="">
            <v:imagedata r:id="rId13" o:title=""/>
          </v:shape>
          <o:OLEObject Type="Embed" ProgID="Equation.DSMT4" ShapeID="_x0000_i1027" DrawAspect="Content" ObjectID="_1487510345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radiaaneiksi. Anna vastauksena kulman tarkka arvo.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 xml:space="preserve">2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p.)</w:t>
      </w:r>
    </w:p>
    <w:p w:rsidR="00613F9E" w:rsidRDefault="00613F9E" w:rsidP="00613F9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13F9E" w:rsidRDefault="00613F9E" w:rsidP="00613F9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13F9E" w:rsidRPr="00613F9E" w:rsidRDefault="00613F9E" w:rsidP="00613F9E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</w:p>
    <w:sectPr w:rsidR="00613F9E" w:rsidRPr="00613F9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A1E69"/>
    <w:rsid w:val="000B36B5"/>
    <w:rsid w:val="000D6F4B"/>
    <w:rsid w:val="000E6C4C"/>
    <w:rsid w:val="00117582"/>
    <w:rsid w:val="00125671"/>
    <w:rsid w:val="001C25D3"/>
    <w:rsid w:val="00207D1E"/>
    <w:rsid w:val="0022418D"/>
    <w:rsid w:val="00233187"/>
    <w:rsid w:val="002400D5"/>
    <w:rsid w:val="0024095D"/>
    <w:rsid w:val="002A6F95"/>
    <w:rsid w:val="002B13DA"/>
    <w:rsid w:val="002E203F"/>
    <w:rsid w:val="003208FD"/>
    <w:rsid w:val="0036201A"/>
    <w:rsid w:val="003D5E1E"/>
    <w:rsid w:val="003E0705"/>
    <w:rsid w:val="003F2FF7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613F9E"/>
    <w:rsid w:val="00636E04"/>
    <w:rsid w:val="00713917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34FC3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908E8"/>
    <w:rsid w:val="00BF47E9"/>
    <w:rsid w:val="00C159D7"/>
    <w:rsid w:val="00C257EA"/>
    <w:rsid w:val="00C41FA2"/>
    <w:rsid w:val="00CC67FC"/>
    <w:rsid w:val="00D15DDA"/>
    <w:rsid w:val="00D87116"/>
    <w:rsid w:val="00D9285A"/>
    <w:rsid w:val="00DC77CD"/>
    <w:rsid w:val="00E05D95"/>
    <w:rsid w:val="00E12158"/>
    <w:rsid w:val="00E144EC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8CFAAEE-CA1E-4523-A3BA-677EB64CA7E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9</TotalTime>
  <Pages>1</Pages>
  <Words>72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7</cp:revision>
  <dcterms:created xsi:type="dcterms:W3CDTF">2015-03-10T14:06:00Z</dcterms:created>
  <dcterms:modified xsi:type="dcterms:W3CDTF">2015-03-10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